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60"/>
        <w:gridCol w:w="5136"/>
      </w:tblGrid>
      <w:tr w:rsidR="00357C14" w:rsidRPr="00F30DA1" w:rsidTr="00F35C5A">
        <w:trPr>
          <w:trHeight w:val="670"/>
        </w:trPr>
        <w:tc>
          <w:tcPr>
            <w:tcW w:w="5395" w:type="dxa"/>
            <w:vAlign w:val="center"/>
          </w:tcPr>
          <w:p w:rsidR="00357C14" w:rsidRPr="00F30DA1" w:rsidRDefault="00357C1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30DA1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DỊCH VỌNG</w:t>
            </w:r>
          </w:p>
          <w:p w:rsidR="00357C14" w:rsidRPr="00F30DA1" w:rsidRDefault="00357C1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30DA1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</w:tc>
        <w:tc>
          <w:tcPr>
            <w:tcW w:w="5395" w:type="dxa"/>
            <w:vAlign w:val="center"/>
          </w:tcPr>
          <w:p w:rsidR="00357C14" w:rsidRPr="00F30DA1" w:rsidRDefault="00357C1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30DA1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HẢO SÁT GIỮA HỌC KÌ II</w:t>
            </w:r>
          </w:p>
          <w:p w:rsidR="00357C14" w:rsidRPr="00F30DA1" w:rsidRDefault="00357C1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30DA1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9</w:t>
            </w:r>
          </w:p>
          <w:p w:rsidR="00357C14" w:rsidRPr="00F30DA1" w:rsidRDefault="00357C14" w:rsidP="00F35C5A">
            <w:pPr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F30DA1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i gian: 90 phút</w:t>
            </w:r>
          </w:p>
        </w:tc>
      </w:tr>
    </w:tbl>
    <w:p w:rsidR="00357C14" w:rsidRDefault="00357C14" w:rsidP="00357C14">
      <w:pPr>
        <w:rPr>
          <w:sz w:val="28"/>
          <w:szCs w:val="28"/>
        </w:rPr>
      </w:pPr>
    </w:p>
    <w:p w:rsidR="00357C14" w:rsidRDefault="00357C14" w:rsidP="00357C14">
      <w:pPr>
        <w:rPr>
          <w:sz w:val="28"/>
          <w:szCs w:val="28"/>
        </w:rPr>
      </w:pPr>
      <w:r w:rsidRPr="00F30DA1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2 điểm): Cho biểu thức </w:t>
      </w:r>
      <w:r w:rsidRPr="00F30DA1">
        <w:rPr>
          <w:position w:val="-30"/>
          <w:sz w:val="28"/>
          <w:szCs w:val="28"/>
        </w:rPr>
        <w:object w:dxaOrig="35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9.75pt" o:ole="">
            <v:imagedata r:id="rId7" o:title=""/>
          </v:shape>
          <o:OLEObject Type="Embed" ProgID="Equation.DSMT4" ShapeID="_x0000_i1025" DrawAspect="Content" ObjectID="_1613656988" r:id="rId8"/>
        </w:object>
      </w:r>
      <w:r>
        <w:rPr>
          <w:sz w:val="28"/>
          <w:szCs w:val="28"/>
        </w:rPr>
        <w:t xml:space="preserve">  với </w:t>
      </w:r>
      <w:r w:rsidRPr="00F30DA1">
        <w:rPr>
          <w:position w:val="-10"/>
          <w:sz w:val="28"/>
          <w:szCs w:val="28"/>
        </w:rPr>
        <w:object w:dxaOrig="1240" w:dyaOrig="340">
          <v:shape id="_x0000_i1026" type="#_x0000_t75" style="width:62.25pt;height:17.25pt" o:ole="">
            <v:imagedata r:id="rId9" o:title=""/>
          </v:shape>
          <o:OLEObject Type="Embed" ProgID="Equation.DSMT4" ShapeID="_x0000_i1026" DrawAspect="Content" ObjectID="_1613656989" r:id="rId10"/>
        </w:object>
      </w:r>
      <w:r>
        <w:rPr>
          <w:sz w:val="28"/>
          <w:szCs w:val="28"/>
        </w:rPr>
        <w:t xml:space="preserve"> </w:t>
      </w:r>
    </w:p>
    <w:p w:rsidR="00357C14" w:rsidRDefault="00357C14" w:rsidP="001B4C6A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P</w:t>
      </w:r>
    </w:p>
    <w:p w:rsidR="00357C14" w:rsidRDefault="00357C14" w:rsidP="001B4C6A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rị của x để </w:t>
      </w:r>
      <w:r w:rsidRPr="00F30DA1">
        <w:rPr>
          <w:rFonts w:ascii="Times New Roman" w:hAnsi="Times New Roman"/>
          <w:position w:val="-4"/>
          <w:sz w:val="28"/>
          <w:szCs w:val="28"/>
        </w:rPr>
        <w:object w:dxaOrig="780" w:dyaOrig="279">
          <v:shape id="_x0000_i1027" type="#_x0000_t75" style="width:39pt;height:14.25pt" o:ole="">
            <v:imagedata r:id="rId11" o:title=""/>
          </v:shape>
          <o:OLEObject Type="Embed" ProgID="Equation.DSMT4" ShapeID="_x0000_i1027" DrawAspect="Content" ObjectID="_1613656990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7C14" w:rsidRDefault="00357C14" w:rsidP="001B4C6A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o sánh P với 1</w:t>
      </w:r>
    </w:p>
    <w:p w:rsidR="00357C14" w:rsidRDefault="00357C14" w:rsidP="00357C14">
      <w:pPr>
        <w:rPr>
          <w:sz w:val="28"/>
          <w:szCs w:val="28"/>
        </w:rPr>
      </w:pPr>
      <w:r w:rsidRPr="00F30DA1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2 điểm): Giải bài toán bằng cách lập phương trình hoặc hệ phương trình</w:t>
      </w:r>
    </w:p>
    <w:p w:rsidR="00357C14" w:rsidRDefault="00357C14" w:rsidP="00357C14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Một xe khách và một xe du lịch khởi hành đồng thời từ A đến B. Biết vận tốc của xe du lịch lớn hơn vận tốc của xe khách là 20km/h. Do đó nó đến B trước xe khách 50 phút. Tính vận tốc của mỗi xe, biết quãng đường AB dài 100km. </w:t>
      </w:r>
    </w:p>
    <w:p w:rsidR="00357C14" w:rsidRDefault="00357C14" w:rsidP="00357C14">
      <w:pPr>
        <w:rPr>
          <w:sz w:val="28"/>
          <w:szCs w:val="28"/>
        </w:rPr>
      </w:pPr>
      <w:r w:rsidRPr="00F30DA1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3</w:t>
      </w:r>
      <w:r>
        <w:rPr>
          <w:sz w:val="28"/>
          <w:szCs w:val="28"/>
        </w:rPr>
        <w:t xml:space="preserve"> (2 điểm): Cho hàm số </w:t>
      </w:r>
      <w:r w:rsidRPr="00F30DA1">
        <w:rPr>
          <w:position w:val="-12"/>
          <w:sz w:val="28"/>
          <w:szCs w:val="28"/>
        </w:rPr>
        <w:object w:dxaOrig="859" w:dyaOrig="420">
          <v:shape id="_x0000_i1028" type="#_x0000_t75" style="width:42.75pt;height:21pt" o:ole="">
            <v:imagedata r:id="rId13" o:title=""/>
          </v:shape>
          <o:OLEObject Type="Embed" ProgID="Equation.DSMT4" ShapeID="_x0000_i1028" DrawAspect="Content" ObjectID="_1613656991" r:id="rId14"/>
        </w:object>
      </w:r>
      <w:r>
        <w:rPr>
          <w:sz w:val="28"/>
          <w:szCs w:val="28"/>
        </w:rPr>
        <w:t xml:space="preserve"> với </w:t>
      </w:r>
      <w:r w:rsidRPr="00F30DA1">
        <w:rPr>
          <w:position w:val="-6"/>
          <w:sz w:val="28"/>
          <w:szCs w:val="28"/>
        </w:rPr>
        <w:object w:dxaOrig="620" w:dyaOrig="300">
          <v:shape id="_x0000_i1029" type="#_x0000_t75" style="width:30.75pt;height:15pt" o:ole="">
            <v:imagedata r:id="rId15" o:title=""/>
          </v:shape>
          <o:OLEObject Type="Embed" ProgID="Equation.DSMT4" ShapeID="_x0000_i1029" DrawAspect="Content" ObjectID="_1613656992" r:id="rId16"/>
        </w:object>
      </w:r>
      <w:r>
        <w:rPr>
          <w:sz w:val="28"/>
          <w:szCs w:val="28"/>
        </w:rPr>
        <w:t xml:space="preserve"> có đồ thị là parabol (P)</w:t>
      </w:r>
    </w:p>
    <w:p w:rsidR="00357C14" w:rsidRDefault="00357C14" w:rsidP="001B4C6A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ác định a biết parabol (P) đi qua điểm </w:t>
      </w:r>
      <w:r w:rsidRPr="00F30DA1">
        <w:rPr>
          <w:rFonts w:ascii="Times New Roman" w:hAnsi="Times New Roman"/>
          <w:position w:val="-14"/>
          <w:sz w:val="28"/>
          <w:szCs w:val="28"/>
        </w:rPr>
        <w:object w:dxaOrig="980" w:dyaOrig="420">
          <v:shape id="_x0000_i1030" type="#_x0000_t75" style="width:48.75pt;height:21pt" o:ole="">
            <v:imagedata r:id="rId17" o:title=""/>
          </v:shape>
          <o:OLEObject Type="Embed" ProgID="Equation.DSMT4" ShapeID="_x0000_i1030" DrawAspect="Content" ObjectID="_1613656993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7C14" w:rsidRDefault="00357C14" w:rsidP="001B4C6A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ẽ đồ thị của hàm số </w:t>
      </w:r>
      <w:r w:rsidRPr="00F30DA1">
        <w:rPr>
          <w:rFonts w:ascii="Times New Roman" w:hAnsi="Times New Roman"/>
          <w:position w:val="-12"/>
          <w:sz w:val="28"/>
          <w:szCs w:val="28"/>
        </w:rPr>
        <w:object w:dxaOrig="859" w:dyaOrig="420">
          <v:shape id="_x0000_i1031" type="#_x0000_t75" style="width:42.75pt;height:21pt" o:ole="">
            <v:imagedata r:id="rId13" o:title=""/>
          </v:shape>
          <o:OLEObject Type="Embed" ProgID="Equation.DSMT4" ShapeID="_x0000_i1031" DrawAspect="Content" ObjectID="_1613656994" r:id="rId19"/>
        </w:object>
      </w:r>
      <w:r>
        <w:rPr>
          <w:rFonts w:ascii="Times New Roman" w:hAnsi="Times New Roman"/>
          <w:sz w:val="28"/>
          <w:szCs w:val="28"/>
        </w:rPr>
        <w:t xml:space="preserve"> với a vừa tìm được ở trên</w:t>
      </w:r>
    </w:p>
    <w:p w:rsidR="00357C14" w:rsidRDefault="00357C14" w:rsidP="001B4C6A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đường thẳng </w:t>
      </w:r>
      <w:r w:rsidRPr="00F30DA1">
        <w:rPr>
          <w:rFonts w:ascii="Times New Roman" w:hAnsi="Times New Roman"/>
          <w:position w:val="-14"/>
          <w:sz w:val="28"/>
          <w:szCs w:val="28"/>
        </w:rPr>
        <w:object w:dxaOrig="1760" w:dyaOrig="420">
          <v:shape id="_x0000_i1032" type="#_x0000_t75" style="width:87.75pt;height:21pt" o:ole="">
            <v:imagedata r:id="rId20" o:title=""/>
          </v:shape>
          <o:OLEObject Type="Embed" ProgID="Equation.DSMT4" ShapeID="_x0000_i1032" DrawAspect="Content" ObjectID="_1613656995" r:id="rId21"/>
        </w:object>
      </w:r>
      <w:r>
        <w:rPr>
          <w:rFonts w:ascii="Times New Roman" w:hAnsi="Times New Roman"/>
          <w:sz w:val="28"/>
          <w:szCs w:val="28"/>
        </w:rPr>
        <w:t xml:space="preserve"> Tìm tọa độ giao điểm của (d) và (P) với hệ số a tìm được ở câu a.</w:t>
      </w:r>
    </w:p>
    <w:p w:rsidR="00357C14" w:rsidRPr="00F30DA1" w:rsidRDefault="00357C14" w:rsidP="001B4C6A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diện tích tam giác AOB với A và B là giao điểm của (P) và (d)</w:t>
      </w:r>
    </w:p>
    <w:p w:rsidR="00357C14" w:rsidRDefault="00357C14" w:rsidP="00357C14">
      <w:pPr>
        <w:rPr>
          <w:sz w:val="28"/>
          <w:szCs w:val="28"/>
        </w:rPr>
      </w:pPr>
      <w:r w:rsidRPr="00F30DA1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4</w:t>
      </w:r>
      <w:r>
        <w:rPr>
          <w:sz w:val="28"/>
          <w:szCs w:val="28"/>
        </w:rPr>
        <w:t xml:space="preserve"> (3,5 điểm): Cho đường thẳng d và đường tròn (O; R) không có điểm chung. Kẻ OH vuông góc với đường thẳng d tại H. Lấy điểm M bất kì thuộc d. Qua M kẻ hai tiếp tuyến MA, MB tới đường tròn (O; R). Nối AB cắt OH, OM lần lượt tại K và I.</w:t>
      </w:r>
    </w:p>
    <w:p w:rsidR="00357C14" w:rsidRDefault="00357C14" w:rsidP="001B4C6A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5 điểm M, H, A, O, B cùng thuộc một đường tròn</w:t>
      </w:r>
    </w:p>
    <w:p w:rsidR="00357C14" w:rsidRDefault="00357C14" w:rsidP="001B4C6A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OK.OH = OI.OM</w:t>
      </w:r>
    </w:p>
    <w:p w:rsidR="00357C14" w:rsidRDefault="00357C14" w:rsidP="001B4C6A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khi M di chuyển trên d thì đường thẳng AB đi qua một điểm cố định</w:t>
      </w:r>
    </w:p>
    <w:p w:rsidR="00357C14" w:rsidRPr="00F30DA1" w:rsidRDefault="00357C14" w:rsidP="001B4C6A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vị trí của M để diện tích tam giác OIK đạt giá trị lớn nhất. </w:t>
      </w:r>
    </w:p>
    <w:p w:rsidR="00357C14" w:rsidRDefault="00357C14" w:rsidP="00357C14">
      <w:pPr>
        <w:rPr>
          <w:sz w:val="28"/>
          <w:szCs w:val="28"/>
        </w:rPr>
      </w:pPr>
      <w:r w:rsidRPr="00F30DA1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5</w:t>
      </w:r>
      <w:r>
        <w:rPr>
          <w:sz w:val="28"/>
          <w:szCs w:val="28"/>
        </w:rPr>
        <w:t xml:space="preserve"> (0,5 điểm): Tìm giá trị nhỏ nhất của biểu thức </w:t>
      </w:r>
      <w:r w:rsidRPr="00B63AD2">
        <w:rPr>
          <w:position w:val="-30"/>
          <w:sz w:val="28"/>
          <w:szCs w:val="28"/>
        </w:rPr>
        <w:object w:dxaOrig="2280" w:dyaOrig="800">
          <v:shape id="_x0000_i1033" type="#_x0000_t75" style="width:114pt;height:39.75pt" o:ole="">
            <v:imagedata r:id="rId22" o:title=""/>
          </v:shape>
          <o:OLEObject Type="Embed" ProgID="Equation.DSMT4" ShapeID="_x0000_i1033" DrawAspect="Content" ObjectID="_1613656996" r:id="rId23"/>
        </w:object>
      </w:r>
      <w:r>
        <w:rPr>
          <w:sz w:val="28"/>
          <w:szCs w:val="28"/>
        </w:rPr>
        <w:t xml:space="preserve"> </w:t>
      </w:r>
    </w:p>
    <w:p w:rsidR="00357C14" w:rsidRPr="00B63AD2" w:rsidRDefault="00357C14" w:rsidP="00357C14">
      <w:pPr>
        <w:jc w:val="center"/>
        <w:rPr>
          <w:b/>
          <w:color w:val="0070C0"/>
          <w:sz w:val="28"/>
          <w:szCs w:val="28"/>
        </w:rPr>
      </w:pPr>
      <w:bookmarkStart w:id="0" w:name="_GoBack"/>
      <w:r w:rsidRPr="00B63AD2">
        <w:rPr>
          <w:b/>
          <w:color w:val="0070C0"/>
          <w:sz w:val="28"/>
          <w:szCs w:val="28"/>
        </w:rPr>
        <w:t>----- Hết -----</w:t>
      </w:r>
      <w:bookmarkEnd w:id="0"/>
    </w:p>
    <w:p w:rsidR="00D20CF6" w:rsidRPr="00357C14" w:rsidRDefault="00D20CF6" w:rsidP="00357C14">
      <w:pPr>
        <w:rPr>
          <w:szCs w:val="28"/>
        </w:rPr>
      </w:pPr>
      <w:r w:rsidRPr="00357C14">
        <w:rPr>
          <w:szCs w:val="28"/>
        </w:rPr>
        <w:t xml:space="preserve"> </w:t>
      </w:r>
    </w:p>
    <w:sectPr w:rsidR="00D20CF6" w:rsidRPr="00357C14" w:rsidSect="00B87076">
      <w:headerReference w:type="even" r:id="rId24"/>
      <w:headerReference w:type="default" r:id="rId25"/>
      <w:footerReference w:type="default" r:id="rId26"/>
      <w:headerReference w:type="first" r:id="rId27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4C6A" w:rsidRDefault="001B4C6A" w:rsidP="00A91039">
      <w:r>
        <w:separator/>
      </w:r>
    </w:p>
  </w:endnote>
  <w:endnote w:type="continuationSeparator" w:id="0">
    <w:p w:rsidR="001B4C6A" w:rsidRDefault="001B4C6A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4C6A" w:rsidRDefault="001B4C6A" w:rsidP="00A91039">
      <w:r w:rsidRPr="00A91039">
        <w:rPr>
          <w:color w:val="000000"/>
        </w:rPr>
        <w:separator/>
      </w:r>
    </w:p>
  </w:footnote>
  <w:footnote w:type="continuationSeparator" w:id="0">
    <w:p w:rsidR="001B4C6A" w:rsidRDefault="001B4C6A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905CC1"/>
    <w:multiLevelType w:val="hybridMultilevel"/>
    <w:tmpl w:val="1C72CB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E411E1"/>
    <w:multiLevelType w:val="hybridMultilevel"/>
    <w:tmpl w:val="4B2AF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72285C"/>
    <w:multiLevelType w:val="hybridMultilevel"/>
    <w:tmpl w:val="632858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10917"/>
    <w:rsid w:val="00127908"/>
    <w:rsid w:val="00135E3E"/>
    <w:rsid w:val="00135F9F"/>
    <w:rsid w:val="001546D1"/>
    <w:rsid w:val="00182AF4"/>
    <w:rsid w:val="001A3C26"/>
    <w:rsid w:val="001B0C36"/>
    <w:rsid w:val="001B4C6A"/>
    <w:rsid w:val="00234253"/>
    <w:rsid w:val="00241355"/>
    <w:rsid w:val="0024739D"/>
    <w:rsid w:val="002A2011"/>
    <w:rsid w:val="002A2EDA"/>
    <w:rsid w:val="002A60FA"/>
    <w:rsid w:val="002B0B80"/>
    <w:rsid w:val="002B5302"/>
    <w:rsid w:val="002C4A82"/>
    <w:rsid w:val="002D4183"/>
    <w:rsid w:val="002F2F14"/>
    <w:rsid w:val="003017F9"/>
    <w:rsid w:val="00320960"/>
    <w:rsid w:val="00345352"/>
    <w:rsid w:val="00357C14"/>
    <w:rsid w:val="003C742F"/>
    <w:rsid w:val="003E0CA2"/>
    <w:rsid w:val="003E71C2"/>
    <w:rsid w:val="003F5A15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1F03"/>
    <w:rsid w:val="005E5A35"/>
    <w:rsid w:val="006128F0"/>
    <w:rsid w:val="00616CFE"/>
    <w:rsid w:val="0064117C"/>
    <w:rsid w:val="006622BC"/>
    <w:rsid w:val="006748F3"/>
    <w:rsid w:val="00675891"/>
    <w:rsid w:val="00681F26"/>
    <w:rsid w:val="006857F3"/>
    <w:rsid w:val="006B0443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C2C30"/>
    <w:rsid w:val="007D5183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22937"/>
    <w:rsid w:val="00934E45"/>
    <w:rsid w:val="0095122B"/>
    <w:rsid w:val="00962939"/>
    <w:rsid w:val="0096576D"/>
    <w:rsid w:val="00965D74"/>
    <w:rsid w:val="009679C0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0CF6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3</Words>
  <Characters>13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9:10:00Z</cp:lastPrinted>
  <dcterms:created xsi:type="dcterms:W3CDTF">2019-03-09T09:13:00Z</dcterms:created>
  <dcterms:modified xsi:type="dcterms:W3CDTF">2019-03-09T09:13:00Z</dcterms:modified>
</cp:coreProperties>
</file>